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"/>
  </p:notesMasterIdLst>
  <p:sldIdLst>
    <p:sldId id="265" r:id="rId3"/>
  </p:sldIdLst>
  <p:sldSz cx="30275213" cy="42811700"/>
  <p:notesSz cx="6858000" cy="9144000"/>
  <p:defaultTextStyle>
    <a:defPPr>
      <a:defRPr lang="fr-FR"/>
    </a:defPPr>
    <a:lvl1pPr marL="0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1pPr>
    <a:lvl2pPr marL="1462811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2pPr>
    <a:lvl3pPr marL="2925623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3pPr>
    <a:lvl4pPr marL="4388434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4pPr>
    <a:lvl5pPr marL="5851246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5pPr>
    <a:lvl6pPr marL="7314057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6pPr>
    <a:lvl7pPr marL="8776868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7pPr>
    <a:lvl8pPr marL="10239680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8pPr>
    <a:lvl9pPr marL="11702491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3486" userDrawn="1">
          <p15:clr>
            <a:srgbClr val="A4A3A4"/>
          </p15:clr>
        </p15:guide>
        <p15:guide id="2" pos="953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aria Schalnich" initials="MS" lastIdx="3" clrIdx="0"/>
  <p:cmAuthor id="1" name="Samanta" initials="S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4E6E3"/>
    <a:srgbClr val="EBAF8D"/>
    <a:srgbClr val="B4B0C8"/>
    <a:srgbClr val="663399"/>
    <a:srgbClr val="6A4E9D"/>
    <a:srgbClr val="5E4197"/>
    <a:srgbClr val="60326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799" autoAdjust="0"/>
    <p:restoredTop sz="94660"/>
  </p:normalViewPr>
  <p:slideViewPr>
    <p:cSldViewPr>
      <p:cViewPr>
        <p:scale>
          <a:sx n="25" d="100"/>
          <a:sy n="25" d="100"/>
        </p:scale>
        <p:origin x="1819" y="-154"/>
      </p:cViewPr>
      <p:guideLst>
        <p:guide orient="horz" pos="13486"/>
        <p:guide pos="9536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3204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commentAuthors" Target="commentAuthors.xml"/><Relationship Id="rId4" Type="http://schemas.openxmlformats.org/officeDocument/2006/relationships/notesMaster" Target="notesMasters/notesMaster1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CFBF3B-F983-4F41-9E6C-02008BB91DD1}" type="datetimeFigureOut">
              <a:rPr lang="fr-FR" smtClean="0"/>
              <a:pPr/>
              <a:t>03/11/2020</a:t>
            </a:fld>
            <a:endParaRPr lang="fr-F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17738" y="685800"/>
            <a:ext cx="24225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269082-9D5D-43A3-B675-27AB9B8E552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60967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1pPr>
    <a:lvl2pPr marL="1462811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2pPr>
    <a:lvl3pPr marL="2925623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3pPr>
    <a:lvl4pPr marL="4388434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4pPr>
    <a:lvl5pPr marL="5851246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5pPr>
    <a:lvl6pPr marL="7314057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6pPr>
    <a:lvl7pPr marL="8776868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7pPr>
    <a:lvl8pPr marL="10239680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8pPr>
    <a:lvl9pPr marL="11702491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70641" y="13299391"/>
            <a:ext cx="25733931" cy="917676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41282" y="24259965"/>
            <a:ext cx="21192649" cy="1094076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21E2D-A50B-495F-9AA4-3F10866B781B}" type="datetime1">
              <a:rPr lang="fr-FR" smtClean="0"/>
              <a:t>03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D6B278-45EA-45CC-9642-20CC60EAB0D1}" type="datetime1">
              <a:rPr lang="fr-FR" smtClean="0"/>
              <a:t>03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949529" y="1714471"/>
            <a:ext cx="6811923" cy="365286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13761" y="1714471"/>
            <a:ext cx="19931182" cy="365286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16925-72EC-42D4-94D3-A1003B939FCE}" type="datetime1">
              <a:rPr lang="fr-FR" smtClean="0"/>
              <a:t>03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</a:t>
            </a:r>
            <a:r>
              <a:rPr lang="it-IT" dirty="0" err="1"/>
              <a:t>Paper</a:t>
            </a:r>
            <a:r>
              <a:rPr lang="it-IT" dirty="0"/>
              <a:t>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Master text </a:t>
            </a:r>
            <a:r>
              <a:rPr lang="it-IT" dirty="0" err="1"/>
              <a:t>styles</a:t>
            </a:r>
            <a:endParaRPr lang="it-IT" dirty="0"/>
          </a:p>
          <a:p>
            <a:pPr lvl="1"/>
            <a:r>
              <a:rPr lang="it-IT" dirty="0"/>
              <a:t>Second </a:t>
            </a:r>
            <a:r>
              <a:rPr lang="it-IT" dirty="0" err="1"/>
              <a:t>level</a:t>
            </a:r>
            <a:endParaRPr lang="it-IT" dirty="0"/>
          </a:p>
          <a:p>
            <a:pPr lvl="2"/>
            <a:r>
              <a:rPr lang="it-IT" dirty="0"/>
              <a:t>Third </a:t>
            </a:r>
            <a:r>
              <a:rPr lang="it-IT" dirty="0" err="1"/>
              <a:t>level</a:t>
            </a:r>
            <a:endParaRPr lang="it-IT" dirty="0"/>
          </a:p>
          <a:p>
            <a:pPr lvl="3"/>
            <a:r>
              <a:rPr lang="it-IT" dirty="0" err="1"/>
              <a:t>Fourth</a:t>
            </a:r>
            <a:r>
              <a:rPr lang="it-IT" dirty="0"/>
              <a:t> </a:t>
            </a:r>
            <a:r>
              <a:rPr lang="it-IT" dirty="0" err="1"/>
              <a:t>level</a:t>
            </a:r>
            <a:endParaRPr lang="it-IT" dirty="0"/>
          </a:p>
          <a:p>
            <a:pPr lvl="4"/>
            <a:r>
              <a:rPr lang="it-IT" dirty="0" err="1"/>
              <a:t>Fifth</a:t>
            </a:r>
            <a:r>
              <a:rPr lang="it-IT" dirty="0"/>
              <a:t> </a:t>
            </a:r>
            <a:r>
              <a:rPr lang="it-IT" dirty="0" err="1"/>
              <a:t>level</a:t>
            </a:r>
            <a:endParaRPr lang="it-IT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12774612" y="5479523"/>
            <a:ext cx="16453907" cy="1318062"/>
          </a:xfrm>
        </p:spPr>
        <p:txBody>
          <a:bodyPr>
            <a:normAutofit/>
          </a:bodyPr>
          <a:lstStyle>
            <a:lvl1pPr marL="0" indent="0" algn="r">
              <a:buNone/>
              <a:defRPr sz="5400">
                <a:solidFill>
                  <a:srgbClr val="FFFFFF"/>
                </a:solidFill>
              </a:defRPr>
            </a:lvl1pPr>
          </a:lstStyle>
          <a:p>
            <a:pPr lvl="0"/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</a:t>
            </a:r>
            <a:r>
              <a:rPr lang="it-IT" dirty="0" err="1"/>
              <a:t>author’s</a:t>
            </a:r>
            <a:r>
              <a:rPr lang="it-IT" dirty="0"/>
              <a:t> </a:t>
            </a:r>
            <a:r>
              <a:rPr lang="it-IT" dirty="0" err="1"/>
              <a:t>name</a:t>
            </a:r>
            <a:r>
              <a:rPr lang="it-IT" dirty="0"/>
              <a:t> and </a:t>
            </a:r>
            <a:r>
              <a:rPr lang="it-IT" dirty="0" err="1"/>
              <a:t>affiliation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3459452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84402" y="7006456"/>
            <a:ext cx="22706410" cy="14904815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84402" y="22486055"/>
            <a:ext cx="22706410" cy="10336247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8924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58946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65654" y="10673215"/>
            <a:ext cx="26112371" cy="17808474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65654" y="28650163"/>
            <a:ext cx="26112371" cy="9365056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9364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081421" y="11396633"/>
            <a:ext cx="12803892" cy="2716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389900" y="11396633"/>
            <a:ext cx="12803892" cy="2716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01490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79" y="2279343"/>
            <a:ext cx="26112371" cy="82749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86687" y="10494814"/>
            <a:ext cx="12809147" cy="514334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086687" y="15638164"/>
            <a:ext cx="12809147" cy="230013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326827" y="10494814"/>
            <a:ext cx="12872223" cy="514334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326827" y="15638164"/>
            <a:ext cx="12872223" cy="230013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7512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387370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8120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60309-1331-4F8F-AC1F-972AC9046391}" type="datetime1">
              <a:rPr lang="fr-FR" smtClean="0"/>
              <a:t>03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87" y="2854114"/>
            <a:ext cx="9765859" cy="998939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72223" y="6164110"/>
            <a:ext cx="15326827" cy="3042405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86687" y="12843511"/>
            <a:ext cx="9765859" cy="237941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8690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87" y="2854114"/>
            <a:ext cx="9765859" cy="998939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2872223" y="6164110"/>
            <a:ext cx="15326827" cy="30424056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86687" y="12843511"/>
            <a:ext cx="9765859" cy="237941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34063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48720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665704" y="2279325"/>
            <a:ext cx="6528093" cy="362809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081429" y="2279325"/>
            <a:ext cx="19079692" cy="362809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3370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1533" y="27510497"/>
            <a:ext cx="25733931" cy="850288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91533" y="18145428"/>
            <a:ext cx="25733931" cy="9365056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96765-7664-41F5-8267-06B87A0274DD}" type="datetime1">
              <a:rPr lang="fr-FR" smtClean="0"/>
              <a:t>03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13761" y="9989411"/>
            <a:ext cx="13371552" cy="2825374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389900" y="9989411"/>
            <a:ext cx="13371552" cy="2825374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F9947-2A44-4499-8893-791A730D1CEB}" type="datetime1">
              <a:rPr lang="fr-FR" smtClean="0"/>
              <a:t>03/11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3761" y="9583086"/>
            <a:ext cx="13376810" cy="399377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13761" y="13576859"/>
            <a:ext cx="13376810" cy="246662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379396" y="9583086"/>
            <a:ext cx="13382065" cy="399377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379396" y="13576859"/>
            <a:ext cx="13382065" cy="246662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D4740-CB78-4DA2-9449-5BA6BAB8E8B9}" type="datetime1">
              <a:rPr lang="fr-FR" smtClean="0"/>
              <a:t>03/11/2020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D13E3-8353-4C2E-BE7C-26AE1B623ED5}" type="datetime1">
              <a:rPr lang="fr-FR" smtClean="0"/>
              <a:t>03/11/2020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413025-920A-462C-B19C-06B25E7A86DA}" type="datetime1">
              <a:rPr lang="fr-FR" smtClean="0"/>
              <a:t>03/11/2020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22958703" y="39680118"/>
            <a:ext cx="7064216" cy="2279326"/>
          </a:xfrm>
        </p:spPr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3769" y="1704542"/>
            <a:ext cx="9960336" cy="725420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36767" y="1704558"/>
            <a:ext cx="16924685" cy="36538601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13769" y="8958760"/>
            <a:ext cx="9960336" cy="292843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4D6D2-AC3E-41CF-B9A3-5BCCE2F511AB}" type="datetime1">
              <a:rPr lang="fr-FR" smtClean="0"/>
              <a:t>03/11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4154" y="29968193"/>
            <a:ext cx="18165128" cy="353791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934154" y="3825307"/>
            <a:ext cx="18165128" cy="25687021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34154" y="33506104"/>
            <a:ext cx="18165128" cy="502442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28312-C233-4B5A-993A-6F581BBA2EDC}" type="datetime1">
              <a:rPr lang="fr-FR" smtClean="0"/>
              <a:t>03/11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13761" y="1714454"/>
            <a:ext cx="27247692" cy="71352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3761" y="9989411"/>
            <a:ext cx="27247692" cy="282537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513761" y="39680118"/>
            <a:ext cx="7064216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CFA5E1-D094-4A0B-B20B-B561C85E6A82}" type="datetime1">
              <a:rPr lang="fr-FR" smtClean="0"/>
              <a:t>03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344031" y="39680118"/>
            <a:ext cx="9587151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697236" y="39680118"/>
            <a:ext cx="7064216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2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081421" y="2279343"/>
            <a:ext cx="26112371" cy="82749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81421" y="11396633"/>
            <a:ext cx="26112371" cy="271636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081421" y="39680118"/>
            <a:ext cx="6811923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A24ED9-1BAC-43CE-92AB-135E2507265C}" type="datetimeFigureOut">
              <a:rPr lang="en-US" smtClean="0"/>
              <a:t>11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028665" y="39680118"/>
            <a:ext cx="10217884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381869" y="39680118"/>
            <a:ext cx="6811923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086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4.emf"/><Relationship Id="rId18" Type="http://schemas.openxmlformats.org/officeDocument/2006/relationships/oleObject" Target="../embeddings/oleObject7.bin"/><Relationship Id="rId3" Type="http://schemas.openxmlformats.org/officeDocument/2006/relationships/image" Target="../media/image8.png"/><Relationship Id="rId7" Type="http://schemas.openxmlformats.org/officeDocument/2006/relationships/image" Target="../media/image2.e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6.e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6.bin"/><Relationship Id="rId20" Type="http://schemas.openxmlformats.org/officeDocument/2006/relationships/image" Target="../media/image11.jpe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.emf"/><Relationship Id="rId5" Type="http://schemas.openxmlformats.org/officeDocument/2006/relationships/image" Target="../media/image1.emf"/><Relationship Id="rId15" Type="http://schemas.openxmlformats.org/officeDocument/2006/relationships/image" Target="../media/image5.e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7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jpg"/><Relationship Id="rId1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3761" y="1714454"/>
            <a:ext cx="23329334" cy="2089196"/>
          </a:xfrm>
          <a:solidFill>
            <a:srgbClr val="F4E6E3"/>
          </a:solidFill>
          <a:ln>
            <a:solidFill>
              <a:srgbClr val="F4E6E3"/>
            </a:solidFill>
          </a:ln>
        </p:spPr>
        <p:txBody>
          <a:bodyPr>
            <a:normAutofit/>
          </a:bodyPr>
          <a:lstStyle/>
          <a:p>
            <a:r>
              <a:rPr lang="en-US" sz="6000" cap="all" dirty="0"/>
              <a:t>New 2</a:t>
            </a:r>
            <a:r>
              <a:rPr lang="en-US" sz="6000" i="1" cap="all" dirty="0"/>
              <a:t>H</a:t>
            </a:r>
            <a:r>
              <a:rPr lang="en-US" sz="6000" cap="all" dirty="0"/>
              <a:t>-pyrazolo[4,3-</a:t>
            </a:r>
            <a:r>
              <a:rPr lang="en-US" sz="6000" i="1" dirty="0"/>
              <a:t>c</a:t>
            </a:r>
            <a:r>
              <a:rPr lang="en-US" sz="6000" cap="all" dirty="0"/>
              <a:t>]pyridines: synthesis, optical properties and elucidation of anti-cancer activ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06616" y="4489450"/>
            <a:ext cx="27423189" cy="3662541"/>
          </a:xfrm>
          <a:prstGeom prst="rect">
            <a:avLst/>
          </a:prstGeom>
          <a:solidFill>
            <a:srgbClr val="663399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lt-LT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atričė Razmienė (1,2), </a:t>
            </a:r>
            <a:r>
              <a:rPr lang="lt-LT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a Řezníčková (3), Vaida Dambrauskienė (2), Eglė Arbačiauskienė (2), Martin Kubala (4), Asta Žukauskaitė (3), Vladimir Kryštof (3), Algirdas Šačkus (1,2) 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" indent="-228600">
              <a:buAutoNum type="arabicParenR"/>
            </a:pP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t-LT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titute </a:t>
            </a:r>
            <a:r>
              <a:rPr lang="lt-LT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Synthetic Chemistry, Kaunas University of Technology, K. Baršausko g. 59, LT-51423 Kaunas, Lithuania </a:t>
            </a:r>
            <a:endParaRPr lang="en-US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" indent="-228600">
              <a:buAutoNum type="arabicParenR"/>
            </a:pP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t-LT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partment </a:t>
            </a:r>
            <a:r>
              <a:rPr lang="lt-LT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Organic Chemistry, Kaunas University of Technology, Radvilėnų pl. 19, LT-50254, Kaunas, Lithuania </a:t>
            </a:r>
            <a:endParaRPr lang="en-US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" indent="-228600">
              <a:buAutoNum type="arabicParenR"/>
            </a:pP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t-LT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boratory </a:t>
            </a:r>
            <a:r>
              <a:rPr lang="lt-LT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Growth Regulators, Institute of Experimental Botany of the Czech Academy of Sciences &amp; Palacký University, Šlechtitelů 27, CZ-78371 Olomouc, Czech Republic </a:t>
            </a:r>
            <a:endParaRPr lang="en-US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" indent="-228600">
              <a:buAutoNum type="arabicParenR"/>
            </a:pP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lt-LT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partment of Experimental Physics, Faculty of Science, Palacký University, 17. Listopadu 12, CZ-77146 Olomouc, Czech Republic </a:t>
            </a:r>
            <a:endParaRPr lang="en-US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485391" y="39235053"/>
            <a:ext cx="27423185" cy="2508534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517514" y="8837791"/>
            <a:ext cx="10762137" cy="210211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lt-LT" sz="44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lt-LT" sz="4000" b="1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60000" algn="just"/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173038" algn="just"/>
            <a:r>
              <a:rPr lang="en-US" sz="36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yrazole</a:t>
            </a:r>
            <a:r>
              <a:rPr lang="en-US" sz="3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s a common structural unit in many pharmaceuticals and a central axis of numerous ongoing studies devoted to the synthesis and biological evaluation of novel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yrazole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oiety-bearing molecules.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nnelated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yrazoles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re of particular interest as they constitute the core of several well-known drugs, including Sildenafil,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Zaleplon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nd Allopurinol. Among the vast variety of up to now developed biologically active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nnelated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yrazole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erivatives, synthetically demanding 2</a:t>
            </a:r>
            <a:r>
              <a:rPr lang="en-US" sz="3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pyrazolo[4,3-</a:t>
            </a:r>
            <a:r>
              <a:rPr lang="en-US" sz="36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]pyridines are, however, relatively understudied</a:t>
            </a:r>
            <a:r>
              <a:rPr lang="en-US" sz="3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lt-LT" sz="3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t-LT" sz="36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s</a:t>
            </a:r>
            <a:r>
              <a:rPr lang="lt-LT" sz="3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lt-LT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 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im of this work was to synthesize and evaluate the biological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itivity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novel 2</a:t>
            </a:r>
            <a:r>
              <a:rPr lang="en-GB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pyrazolo[4,3-</a:t>
            </a:r>
            <a:r>
              <a:rPr lang="en-GB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pyridine derivatives</a:t>
            </a:r>
            <a:r>
              <a:rPr lang="en-GB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lt-LT" sz="36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173038" algn="just"/>
            <a:r>
              <a:rPr lang="lt-LT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rstly</a:t>
            </a:r>
            <a:r>
              <a:rPr lang="lt-LT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-</a:t>
            </a:r>
            <a:r>
              <a:rPr lang="lt-LT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nyl-3-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-phenylethynyl)-</a:t>
            </a:r>
            <a:r>
              <a:rPr lang="en-GB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GB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GB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pyrazole-4-carbaldehyde</a:t>
            </a:r>
            <a:r>
              <a:rPr lang="lt-LT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s 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pared from 1-phenyl-1</a:t>
            </a:r>
            <a:r>
              <a:rPr lang="en-GB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pyrazol-3-ol by consecutive alkylation, formylation and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ogashira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ross-coupling </a:t>
            </a:r>
            <a:r>
              <a:rPr lang="en-GB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actions</a:t>
            </a:r>
            <a:r>
              <a:rPr lang="lt-LT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lt-LT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heme</a:t>
            </a:r>
            <a:r>
              <a:rPr lang="lt-LT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lt-LT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GB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t-LT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n</a:t>
            </a:r>
            <a:r>
              <a:rPr lang="lt-LT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en-GB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yrazolo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,3-</a:t>
            </a:r>
            <a:r>
              <a:rPr lang="en-GB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pyridine core was obtained </a:t>
            </a:r>
            <a:r>
              <a:rPr lang="en-GB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a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three step </a:t>
            </a:r>
            <a:r>
              <a:rPr lang="en-GB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oute</a:t>
            </a:r>
            <a:r>
              <a:rPr lang="lt-LT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lt-LT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heme</a:t>
            </a:r>
            <a:r>
              <a:rPr lang="lt-LT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lt-LT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GB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ly, </a:t>
            </a:r>
            <a:r>
              <a:rPr lang="lt-LT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rba</a:t>
            </a:r>
            <a:r>
              <a:rPr lang="en-GB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dehyde</a:t>
            </a:r>
            <a:r>
              <a:rPr lang="lt-LT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t-LT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lt-LT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lt-LT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</a:t>
            </a:r>
            <a:r>
              <a:rPr lang="en-GB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ted to alcohols </a:t>
            </a:r>
            <a:r>
              <a:rPr lang="lt-LT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lt-LT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t-LT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lt-LT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t-LT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lt-LT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ing 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ither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ringnard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agent 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 reduction conditions and then transformed into </a:t>
            </a:r>
            <a:r>
              <a:rPr lang="en-GB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zide</a:t>
            </a:r>
            <a:r>
              <a:rPr lang="en-GB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alkynes</a:t>
            </a:r>
            <a:r>
              <a:rPr lang="lt-LT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t-LT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lt-LT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t-LT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lt-LT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t-LT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GB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latter were used in electrophilic cyclization reaction to obtain </a:t>
            </a:r>
            <a:r>
              <a:rPr lang="en-GB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-iodo-2,6-diphenyl-2</a:t>
            </a:r>
            <a:r>
              <a:rPr lang="en-GB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GB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pyrazolo[4,3-</a:t>
            </a:r>
            <a:r>
              <a:rPr lang="en-GB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GB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pyridines</a:t>
            </a:r>
            <a:r>
              <a:rPr lang="lt-LT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t-LT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GB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lt-LT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GB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library of 2,4,6,7-tetrasubstituted-2</a:t>
            </a:r>
            <a:r>
              <a:rPr lang="en-GB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pyrazolo[4,3-</a:t>
            </a:r>
            <a:r>
              <a:rPr lang="en-GB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pyridine derivatives was obtained </a:t>
            </a:r>
            <a:r>
              <a:rPr lang="en-GB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a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lladium catalysed </a:t>
            </a:r>
            <a:r>
              <a:rPr lang="lt-LT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zuki-Miyaura </a:t>
            </a:r>
            <a:r>
              <a:rPr lang="en-GB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oss-coupling reactions</a:t>
            </a:r>
            <a:r>
              <a:rPr lang="lt-LT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indent="173038" algn="just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ewly synthesized compounds were evaluated for their cytotoxicity against two human cancer cell lines: K562 (chronic myeloid leukemia cells) and MCF-7 (breast cancer cells). In general, most tested compounds exhibited moderate cytotoxicity, with GI</a:t>
            </a:r>
            <a:r>
              <a:rPr lang="en-US" sz="3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alues in the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cromolar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nge</a:t>
            </a:r>
            <a:r>
              <a:rPr lang="lt-LT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t-LT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lt-LT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ble</a:t>
            </a:r>
            <a:r>
              <a:rPr lang="lt-LT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lt-LT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  <a:p>
            <a:pPr indent="173038" algn="just"/>
            <a:r>
              <a:rPr lang="lt-LT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 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cal properties of new derivatives were </a:t>
            </a:r>
            <a:r>
              <a:rPr lang="lt-LT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so </a:t>
            </a:r>
            <a:r>
              <a:rPr lang="en-GB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sessed</a:t>
            </a:r>
            <a:r>
              <a:rPr lang="lt-LT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t-LT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HF solutions</a:t>
            </a:r>
            <a:r>
              <a:rPr lang="lt-LT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t-LT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lt-LT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ble 2</a:t>
            </a:r>
            <a:r>
              <a:rPr lang="lt-LT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indent="173038" algn="just"/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454903" y="8966013"/>
            <a:ext cx="1744099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lt-LT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nthesis of </a:t>
            </a:r>
            <a:r>
              <a:rPr lang="en-GB" sz="4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-phenyl-3-(2-phenylethynyl)-1</a:t>
            </a:r>
            <a:r>
              <a:rPr lang="en-GB" sz="44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GB" sz="4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pyrazole-4-carbaldehyde 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123436"/>
              </p:ext>
            </p:extLst>
          </p:nvPr>
        </p:nvGraphicFramePr>
        <p:xfrm>
          <a:off x="14844887" y="9854314"/>
          <a:ext cx="11924270" cy="3530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CS ChemDraw Drawing" r:id="rId4" imgW="4769708" imgH="1412169" progId="ChemDraw.Document.6.0">
                  <p:embed/>
                </p:oleObj>
              </mc:Choice>
              <mc:Fallback>
                <p:oleObj name="CS ChemDraw Drawing" r:id="rId4" imgW="4769708" imgH="1412169" progId="ChemDraw.Document.6.0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4887" y="9854314"/>
                        <a:ext cx="11924270" cy="353042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3399767" y="13728521"/>
            <a:ext cx="1550880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GB" sz="36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cheme 1. </a:t>
            </a:r>
            <a:r>
              <a:rPr lang="en-GB" sz="3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agents</a:t>
            </a:r>
            <a:r>
              <a:rPr lang="en-GB" sz="36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GB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: (a) </a:t>
            </a:r>
            <a:r>
              <a:rPr lang="en-GB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aH</a:t>
            </a:r>
            <a:r>
              <a:rPr lang="en-GB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36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nCl</a:t>
            </a:r>
            <a:r>
              <a:rPr lang="en-GB" sz="36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(b</a:t>
            </a:r>
            <a:r>
              <a:rPr lang="en-GB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POCl</a:t>
            </a:r>
            <a:r>
              <a:rPr lang="en-GB" sz="36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36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MF</a:t>
            </a:r>
            <a:r>
              <a:rPr lang="en-GB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GB" sz="36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c) TFA, </a:t>
            </a:r>
            <a:r>
              <a:rPr lang="en-GB" sz="36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luene. ii</a:t>
            </a:r>
            <a:r>
              <a:rPr lang="en-GB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Tf</a:t>
            </a:r>
            <a:r>
              <a:rPr lang="en-GB" sz="36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, </a:t>
            </a:r>
            <a:r>
              <a:rPr lang="en-GB" sz="36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EA. </a:t>
            </a:r>
            <a:r>
              <a:rPr lang="en-GB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i: </a:t>
            </a:r>
            <a:r>
              <a:rPr lang="en-GB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enylacetylene</a:t>
            </a:r>
            <a:r>
              <a:rPr lang="en-GB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EA, </a:t>
            </a:r>
            <a:r>
              <a:rPr lang="en-GB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I</a:t>
            </a:r>
            <a:r>
              <a:rPr lang="en-GB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36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d</a:t>
            </a:r>
            <a:r>
              <a:rPr lang="en-GB" sz="36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PPh</a:t>
            </a:r>
            <a:r>
              <a:rPr lang="en-GB" sz="36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sz="36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GB" sz="36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sz="36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GB" sz="36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3299807" y="15576715"/>
            <a:ext cx="1573058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lt-LT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nthesis</a:t>
            </a:r>
            <a:r>
              <a:rPr lang="lt-LT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t-LT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lt-LT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,4,6,7-tetrasubstituted-2</a:t>
            </a:r>
            <a:r>
              <a:rPr lang="lt-LT" sz="4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lt-LT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pyrazolo[4,3-</a:t>
            </a:r>
            <a:r>
              <a:rPr lang="lt-LT" sz="4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lt-LT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pyridines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768569"/>
              </p:ext>
            </p:extLst>
          </p:nvPr>
        </p:nvGraphicFramePr>
        <p:xfrm>
          <a:off x="13026940" y="17013414"/>
          <a:ext cx="15902865" cy="396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CS ChemDraw Drawing" r:id="rId6" imgW="6361146" imgH="1587885" progId="ChemDraw.Document.6.0">
                  <p:embed/>
                </p:oleObj>
              </mc:Choice>
              <mc:Fallback>
                <p:oleObj name="CS ChemDraw Drawing" r:id="rId6" imgW="6361146" imgH="1587885" progId="ChemDraw.Document.6.0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26940" y="17013414"/>
                        <a:ext cx="15902865" cy="39697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3420996" y="21459128"/>
            <a:ext cx="154875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lt-LT" sz="3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cheme 2.</a:t>
            </a:r>
            <a:r>
              <a:rPr lang="lt-LT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lt-LT" sz="36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eagents: </a:t>
            </a:r>
            <a:r>
              <a:rPr lang="en-GB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: </a:t>
            </a:r>
            <a:r>
              <a:rPr lang="en-GB" sz="36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eMgBr</a:t>
            </a:r>
            <a:r>
              <a:rPr lang="en-GB" sz="3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for </a:t>
            </a:r>
            <a:r>
              <a:rPr lang="en-GB" sz="3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lang="en-GB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or </a:t>
            </a:r>
            <a:r>
              <a:rPr lang="en-GB" sz="3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aBH</a:t>
            </a:r>
            <a:r>
              <a:rPr lang="en-GB" sz="3600" baseline="-25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GB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3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for </a:t>
            </a:r>
            <a:r>
              <a:rPr lang="en-GB" sz="3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en-GB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; ii:</a:t>
            </a:r>
            <a:r>
              <a:rPr lang="en-GB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MSN</a:t>
            </a:r>
            <a:r>
              <a:rPr lang="en-GB" sz="36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GB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BF</a:t>
            </a:r>
            <a:r>
              <a:rPr lang="en-GB" sz="36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GB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∙</a:t>
            </a:r>
            <a:r>
              <a:rPr lang="en-GB" sz="3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t</a:t>
            </a:r>
            <a:r>
              <a:rPr lang="en-GB" sz="3600" baseline="-25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GB" sz="3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; iii</a:t>
            </a:r>
            <a:r>
              <a:rPr lang="en-GB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NaHCO</a:t>
            </a:r>
            <a:r>
              <a:rPr lang="en-GB" sz="36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GB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GB" sz="3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GB" sz="3600" baseline="-25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GB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3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for </a:t>
            </a:r>
            <a:r>
              <a:rPr lang="en-GB" sz="3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0</a:t>
            </a:r>
            <a:r>
              <a:rPr lang="en-GB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GB" sz="3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r K</a:t>
            </a:r>
            <a:r>
              <a:rPr lang="en-GB" sz="36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GB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O</a:t>
            </a:r>
            <a:r>
              <a:rPr lang="en-GB" sz="36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, </a:t>
            </a:r>
            <a:r>
              <a:rPr lang="en-GB" sz="3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GB" sz="3600" baseline="-25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GB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3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for </a:t>
            </a:r>
            <a:r>
              <a:rPr lang="en-GB" sz="3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9</a:t>
            </a:r>
            <a:r>
              <a:rPr lang="en-GB" sz="3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;</a:t>
            </a:r>
            <a:r>
              <a:rPr lang="en-US" sz="3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v</a:t>
            </a:r>
            <a:r>
              <a:rPr lang="lt-LT" sz="3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GB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GB" sz="36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GB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(OH)</a:t>
            </a:r>
            <a:r>
              <a:rPr lang="en-GB" sz="36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GB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en-GB" sz="36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3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d</a:t>
            </a:r>
            <a:r>
              <a:rPr lang="en-GB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GB" sz="3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Ac</a:t>
            </a:r>
            <a:r>
              <a:rPr lang="en-GB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GB" sz="36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GB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GB" sz="3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s</a:t>
            </a:r>
            <a:r>
              <a:rPr lang="en-GB" sz="3600" baseline="-25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GB" sz="3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</a:t>
            </a:r>
            <a:r>
              <a:rPr lang="en-GB" sz="3600" baseline="-25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GB" sz="3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 </a:t>
            </a:r>
            <a:r>
              <a:rPr lang="en-GB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compound </a:t>
            </a:r>
            <a:r>
              <a:rPr lang="lt-LT" sz="3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lang="en-GB" sz="3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as used in the next step without further purification</a:t>
            </a:r>
            <a:r>
              <a:rPr lang="en-GB" sz="3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3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7" name="Picture 172" descr="http://www.gyanberry.com/uploads/5/1/1/7/51178229/up-logo-horizont-en_orig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04225" y="215634"/>
            <a:ext cx="3657228" cy="166773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43095" y="2233163"/>
            <a:ext cx="3651590" cy="2050014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13489275" y="23788312"/>
            <a:ext cx="7028989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t-LT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ological Activity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1323424"/>
              </p:ext>
            </p:extLst>
          </p:nvPr>
        </p:nvGraphicFramePr>
        <p:xfrm>
          <a:off x="13299807" y="24795472"/>
          <a:ext cx="15608770" cy="813362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404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276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501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6248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62793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33574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251292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3200" b="1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3200" b="1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32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</a:t>
                      </a:r>
                      <a:r>
                        <a:rPr lang="en-GB" sz="3200" b="1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  <a:r>
                        <a:rPr lang="en-GB" sz="32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µM</a:t>
                      </a:r>
                      <a:endParaRPr lang="lt-LT" sz="3200" b="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 marT="45719" marB="45719"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lt-LT" sz="3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lt-LT" sz="3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 marT="45719" marB="45719"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 marT="45719" marB="45719"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 marT="45719" marB="45719"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 marT="45719" marB="45719"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 marT="45719" marB="45719"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56294">
                <a:tc>
                  <a:txBody>
                    <a:bodyPr/>
                    <a:lstStyle/>
                    <a:p>
                      <a:endParaRPr lang="lt-LT" sz="36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lt-LT" sz="3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562</a:t>
                      </a:r>
                    </a:p>
                    <a:p>
                      <a:r>
                        <a:rPr lang="lt-LT" sz="3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CF-7</a:t>
                      </a:r>
                      <a:endParaRPr lang="en-US" sz="36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sz="3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=Me</a:t>
                      </a:r>
                    </a:p>
                    <a:p>
                      <a:endParaRPr lang="lt-LT" sz="36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 marT="45719" marB="45719"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lt-LT" sz="3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lt-LT" sz="3600" b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lt-LT" sz="3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50</a:t>
                      </a:r>
                    </a:p>
                    <a:p>
                      <a:pPr algn="ctr"/>
                      <a:r>
                        <a:rPr lang="lt-LT" sz="3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50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 marT="45719" marB="45719"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lt-LT" sz="3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3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lt-LT" sz="3600" b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lt-LT" sz="3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</a:p>
                    <a:p>
                      <a:pPr algn="ctr"/>
                      <a:r>
                        <a:rPr lang="lt-LT" sz="3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 marT="45719" marB="45719"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lt-LT" sz="3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3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lt-LT" sz="36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lt-LT" sz="3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1</a:t>
                      </a:r>
                    </a:p>
                    <a:p>
                      <a:pPr algn="ctr"/>
                      <a:r>
                        <a:rPr lang="lt-LT" sz="3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9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 marT="45719" marB="45719"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lt-LT" sz="3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3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lt-LT" sz="36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lt-LT" sz="3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100</a:t>
                      </a:r>
                    </a:p>
                    <a:p>
                      <a:pPr algn="ctr"/>
                      <a:r>
                        <a:rPr lang="lt-LT" sz="3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100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 marT="45719" marB="45719"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lt-LT" sz="3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3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lt-LT" sz="36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lt-LT" sz="3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6</a:t>
                      </a:r>
                    </a:p>
                    <a:p>
                      <a:pPr algn="ctr"/>
                      <a:r>
                        <a:rPr lang="lt-LT" sz="3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r>
                        <a:rPr lang="en-US" sz="3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lt-LT" sz="3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3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 marT="45719" marB="45719"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26043">
                <a:tc>
                  <a:txBody>
                    <a:bodyPr/>
                    <a:lstStyle/>
                    <a:p>
                      <a:endParaRPr lang="lt-LT" sz="36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lt-LT" sz="3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562</a:t>
                      </a:r>
                    </a:p>
                    <a:p>
                      <a:r>
                        <a:rPr lang="lt-LT" sz="3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CF-7</a:t>
                      </a:r>
                      <a:endParaRPr lang="en-US" sz="36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sz="3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=H</a:t>
                      </a:r>
                    </a:p>
                  </a:txBody>
                  <a:tcPr marL="91434" marR="91434" marT="45719" marB="45719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lt-LT" sz="3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3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lt-LT" sz="36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lt-LT" sz="3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3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lt-LT" sz="3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  <a:p>
                      <a:pPr algn="ctr"/>
                      <a:r>
                        <a:rPr lang="lt-LT" sz="3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12</a:t>
                      </a:r>
                      <a:r>
                        <a:rPr lang="en-US" sz="3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lt-LT" sz="3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 marT="45719" marB="45719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lt-LT" sz="3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3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lt-LT" sz="36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lt-LT" sz="3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3</a:t>
                      </a:r>
                    </a:p>
                    <a:p>
                      <a:pPr algn="ctr"/>
                      <a:r>
                        <a:rPr lang="lt-LT" sz="3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12</a:t>
                      </a:r>
                      <a:r>
                        <a:rPr lang="en-US" sz="3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lt-LT" sz="3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 marT="45719" marB="45719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lt-LT" sz="3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3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lt-LT" sz="36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lt-LT" sz="3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  <a:p>
                      <a:pPr algn="ctr"/>
                      <a:r>
                        <a:rPr lang="lt-LT" sz="3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  <a:r>
                        <a:rPr lang="en-US" sz="3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lt-LT" sz="3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 marT="45719" marB="45719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lt-LT" sz="3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3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lt-LT" sz="36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lt-LT" sz="3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5</a:t>
                      </a:r>
                    </a:p>
                    <a:p>
                      <a:pPr algn="ctr"/>
                      <a:r>
                        <a:rPr lang="lt-LT" sz="3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  <a:r>
                        <a:rPr lang="en-US" sz="3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lt-LT" sz="3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 marT="45719" marB="45719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lt-LT" sz="36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lt-LT" sz="3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9</a:t>
                      </a:r>
                    </a:p>
                    <a:p>
                      <a:pPr algn="ctr"/>
                      <a:r>
                        <a:rPr lang="lt-LT" sz="3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r>
                        <a:rPr lang="en-US" sz="3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lt-LT" sz="3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3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 marT="45719" marB="45719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091993"/>
              </p:ext>
            </p:extLst>
          </p:nvPr>
        </p:nvGraphicFramePr>
        <p:xfrm>
          <a:off x="17927464" y="24931614"/>
          <a:ext cx="2344429" cy="206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CS ChemDraw Drawing" r:id="rId10" imgW="1233910" imgH="1087967" progId="ChemDraw.Document.6.0">
                  <p:embed/>
                </p:oleObj>
              </mc:Choice>
              <mc:Fallback>
                <p:oleObj name="CS ChemDraw Drawing" r:id="rId10" imgW="1233910" imgH="1087967" progId="ChemDraw.Document.6.0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7464" y="24931614"/>
                        <a:ext cx="2344429" cy="206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771901"/>
              </p:ext>
            </p:extLst>
          </p:nvPr>
        </p:nvGraphicFramePr>
        <p:xfrm>
          <a:off x="20518264" y="24931613"/>
          <a:ext cx="2787826" cy="206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CS ChemDraw Drawing" r:id="rId12" imgW="1467277" imgH="1087967" progId="ChemDraw.Document.6.0">
                  <p:embed/>
                </p:oleObj>
              </mc:Choice>
              <mc:Fallback>
                <p:oleObj name="CS ChemDraw Drawing" r:id="rId12" imgW="1467277" imgH="1087967" progId="ChemDraw.Document.6.0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8264" y="24931613"/>
                        <a:ext cx="2787826" cy="206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431427"/>
              </p:ext>
            </p:extLst>
          </p:nvPr>
        </p:nvGraphicFramePr>
        <p:xfrm>
          <a:off x="15336664" y="24931613"/>
          <a:ext cx="2273328" cy="2070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CS ChemDraw Drawing" r:id="rId14" imgW="1194369" imgH="1087967" progId="ChemDraw.Document.6.0">
                  <p:embed/>
                </p:oleObj>
              </mc:Choice>
              <mc:Fallback>
                <p:oleObj name="CS ChemDraw Drawing" r:id="rId14" imgW="1194369" imgH="1087967" progId="ChemDraw.Document.6.0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6664" y="24931613"/>
                        <a:ext cx="2273328" cy="2070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534578"/>
              </p:ext>
            </p:extLst>
          </p:nvPr>
        </p:nvGraphicFramePr>
        <p:xfrm>
          <a:off x="23718664" y="24893393"/>
          <a:ext cx="2269301" cy="206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CS ChemDraw Drawing" r:id="rId16" imgW="1194369" imgH="1087967" progId="ChemDraw.Document.6.0">
                  <p:embed/>
                </p:oleObj>
              </mc:Choice>
              <mc:Fallback>
                <p:oleObj name="CS ChemDraw Drawing" r:id="rId16" imgW="1194369" imgH="1087967" progId="ChemDraw.Document.6.0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8664" y="24893393"/>
                        <a:ext cx="2269301" cy="206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620988"/>
              </p:ext>
            </p:extLst>
          </p:nvPr>
        </p:nvGraphicFramePr>
        <p:xfrm>
          <a:off x="26157064" y="24893393"/>
          <a:ext cx="2784471" cy="206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CS ChemDraw Drawing" r:id="rId18" imgW="1465511" imgH="1087967" progId="ChemDraw.Document.6.0">
                  <p:embed/>
                </p:oleObj>
              </mc:Choice>
              <mc:Fallback>
                <p:oleObj name="CS ChemDraw Drawing" r:id="rId18" imgW="1465511" imgH="1087967" progId="ChemDraw.Document.6.0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57064" y="24893393"/>
                        <a:ext cx="2784471" cy="206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13146263" y="32929101"/>
            <a:ext cx="1605827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ja-JP" sz="36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Table </a:t>
            </a:r>
            <a:r>
              <a:rPr lang="lt-LT" altLang="ja-JP" sz="36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1.</a:t>
            </a:r>
            <a:r>
              <a:rPr lang="en-GB" altLang="ja-JP" sz="36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 </a:t>
            </a:r>
            <a:r>
              <a:rPr lang="lt-LT" altLang="ja-JP" sz="3600" i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In vitro </a:t>
            </a:r>
            <a:r>
              <a:rPr lang="lt-LT" altLang="ja-JP" sz="3600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citotoxicity of  2,4,6,7-tetrasubstituted-2</a:t>
            </a:r>
            <a:r>
              <a:rPr lang="lt-LT" altLang="ja-JP" sz="3600" i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H</a:t>
            </a:r>
            <a:r>
              <a:rPr lang="lt-LT" altLang="ja-JP" sz="3600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-pyrazolo[4,3-</a:t>
            </a:r>
            <a:r>
              <a:rPr lang="lt-LT" altLang="ja-JP" sz="3600" i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c</a:t>
            </a:r>
            <a:r>
              <a:rPr lang="lt-LT" altLang="ja-JP" sz="3600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]pyridines </a:t>
            </a:r>
            <a:r>
              <a:rPr lang="en-US" altLang="ja-JP" sz="3600" dirty="0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against breast carcinoma MCF-7 and leukemia K562 cell lines</a:t>
            </a:r>
            <a:r>
              <a:rPr lang="lt-LT" altLang="ja-JP" sz="3600" dirty="0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.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0271893" y="35522121"/>
            <a:ext cx="8636683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knowledgements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173038" algn="just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work was supported by the Research Council of Lithuania (LMTLT), agreement No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-MIP-20-60. </a:t>
            </a:r>
            <a:endParaRPr lang="lt-LT" sz="36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484556" y="29527579"/>
            <a:ext cx="457792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lt-LT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ical properties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Table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9953239"/>
              </p:ext>
            </p:extLst>
          </p:nvPr>
        </p:nvGraphicFramePr>
        <p:xfrm>
          <a:off x="1522735" y="30626050"/>
          <a:ext cx="10756916" cy="7302569"/>
        </p:xfrm>
        <a:graphic>
          <a:graphicData uri="http://schemas.openxmlformats.org/drawingml/2006/table">
            <a:tbl>
              <a:tblPr firstRow="1" firstCol="1" bandRow="1"/>
              <a:tblGrid>
                <a:gridCol w="2489671">
                  <a:extLst>
                    <a:ext uri="{9D8B030D-6E8A-4147-A177-3AD203B41FA5}">
                      <a16:colId xmlns:a16="http://schemas.microsoft.com/office/drawing/2014/main" val="498135435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2796158323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4060398653"/>
                    </a:ext>
                  </a:extLst>
                </a:gridCol>
                <a:gridCol w="3009445">
                  <a:extLst>
                    <a:ext uri="{9D8B030D-6E8A-4147-A177-3AD203B41FA5}">
                      <a16:colId xmlns:a16="http://schemas.microsoft.com/office/drawing/2014/main" val="797283216"/>
                    </a:ext>
                  </a:extLst>
                </a:gridCol>
              </a:tblGrid>
              <a:tr h="29685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36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ompound</a:t>
                      </a:r>
                      <a:endParaRPr lang="en-US" sz="3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3600" b="1" dirty="0" err="1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mision</a:t>
                      </a:r>
                      <a:r>
                        <a:rPr lang="lt-LT" sz="3600" b="0" baseline="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sz="3600" b="1" dirty="0" err="1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λ</a:t>
                      </a:r>
                      <a:r>
                        <a:rPr lang="en-GB" sz="3600" b="1" baseline="-25000" dirty="0" err="1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GB" sz="3600" b="1" baseline="-25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sz="36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dvOT863180fb"/>
                          <a:cs typeface="Times New Roman" panose="02020603050405020304" pitchFamily="18" charset="0"/>
                        </a:rPr>
                        <a:t>(nm</a:t>
                      </a:r>
                      <a:r>
                        <a:rPr lang="en-GB" sz="3600" b="1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dvOT863180fb"/>
                          <a:cs typeface="Times New Roman" panose="02020603050405020304" pitchFamily="18" charset="0"/>
                        </a:rPr>
                        <a:t>) </a:t>
                      </a:r>
                      <a:r>
                        <a:rPr lang="en-GB" sz="36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dvOT863180fb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GB" sz="3600" b="1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dvOT863180fb"/>
                          <a:cs typeface="Times New Roman" panose="02020603050405020304" pitchFamily="18" charset="0"/>
                        </a:rPr>
                        <a:t>λ</a:t>
                      </a:r>
                      <a:r>
                        <a:rPr lang="en-GB" sz="3600" b="1" baseline="-250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dvOT863180fb"/>
                          <a:cs typeface="Times New Roman" panose="02020603050405020304" pitchFamily="18" charset="0"/>
                        </a:rPr>
                        <a:t>ex</a:t>
                      </a:r>
                      <a:r>
                        <a:rPr lang="en-GB" sz="3600" b="1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dvOT863180fb"/>
                          <a:cs typeface="Times New Roman" panose="02020603050405020304" pitchFamily="18" charset="0"/>
                        </a:rPr>
                        <a:t> 350nm</a:t>
                      </a:r>
                      <a:r>
                        <a:rPr lang="en-GB" sz="36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dvOT863180fb"/>
                          <a:cs typeface="Times New Roman" panose="02020603050405020304" pitchFamily="18" charset="0"/>
                        </a:rPr>
                        <a:t>)</a:t>
                      </a:r>
                      <a:endParaRPr lang="en-US" sz="3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3600" b="1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dvOT863180fb"/>
                          <a:cs typeface="Times New Roman" panose="02020603050405020304" pitchFamily="18" charset="0"/>
                        </a:rPr>
                        <a:t>Stokes</a:t>
                      </a:r>
                      <a:r>
                        <a:rPr lang="en-US" sz="3600" b="1" baseline="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dvOT863180fb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sz="3600" b="1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dvOT863180fb"/>
                          <a:cs typeface="Times New Roman" panose="02020603050405020304" pitchFamily="18" charset="0"/>
                        </a:rPr>
                        <a:t>shift </a:t>
                      </a:r>
                      <a:endParaRPr lang="lt-LT" sz="3600" b="1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AdvOT863180fb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3600" b="1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dvOT863180fb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GB" sz="36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dvOT863180fb"/>
                          <a:cs typeface="Times New Roman" panose="02020603050405020304" pitchFamily="18" charset="0"/>
                        </a:rPr>
                        <a:t>nm)</a:t>
                      </a:r>
                      <a:endParaRPr lang="en-US" sz="3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36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Quantum </a:t>
                      </a:r>
                      <a:r>
                        <a:rPr lang="en-GB" sz="3600" b="1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ield</a:t>
                      </a:r>
                      <a:r>
                        <a:rPr lang="lt-LT" sz="3600" b="0" baseline="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sz="3600" b="1" dirty="0" err="1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Φ</a:t>
                      </a:r>
                      <a:r>
                        <a:rPr lang="en-GB" sz="3600" b="1" i="1" baseline="-25000" dirty="0" err="1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GB" sz="3600" b="1" baseline="-25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lt-LT" sz="3600" b="1" baseline="-25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sz="3600" b="1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%)</a:t>
                      </a:r>
                      <a:endParaRPr lang="en-US" sz="3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56670043"/>
                  </a:ext>
                </a:extLst>
              </a:tr>
              <a:tr h="15826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lt-LT" sz="3600" b="1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3600" b="1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36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3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42</a:t>
                      </a:r>
                      <a:endParaRPr lang="en-US" sz="3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3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30</a:t>
                      </a:r>
                      <a:endParaRPr lang="en-US" sz="3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3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8.91</a:t>
                      </a:r>
                      <a:endParaRPr lang="en-US" sz="3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92444281"/>
                  </a:ext>
                </a:extLst>
              </a:tr>
              <a:tr h="15826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3600" b="1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3600" b="1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36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3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61</a:t>
                      </a:r>
                      <a:endParaRPr lang="en-US" sz="3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36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51</a:t>
                      </a:r>
                      <a:endParaRPr lang="en-US" sz="3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36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1.77</a:t>
                      </a:r>
                      <a:endParaRPr lang="en-US" sz="3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49157270"/>
                  </a:ext>
                </a:extLst>
              </a:tr>
              <a:tr h="15826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lt-LT" sz="3600" b="1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3600" b="1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36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3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37</a:t>
                      </a:r>
                      <a:endParaRPr lang="en-US" sz="3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36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26</a:t>
                      </a:r>
                      <a:endParaRPr lang="en-US" sz="3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36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3.21</a:t>
                      </a:r>
                      <a:endParaRPr lang="en-US" sz="3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06415230"/>
                  </a:ext>
                </a:extLst>
              </a:tr>
              <a:tr h="15826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lt-LT" sz="3600" b="1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3600" b="1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36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3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47</a:t>
                      </a:r>
                      <a:endParaRPr lang="en-US" sz="3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3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36</a:t>
                      </a:r>
                      <a:endParaRPr lang="en-US" sz="3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36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6.15</a:t>
                      </a:r>
                      <a:endParaRPr lang="en-US" sz="3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25002464"/>
                  </a:ext>
                </a:extLst>
              </a:tr>
              <a:tr h="15826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600" b="1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5</a:t>
                      </a:r>
                      <a:endParaRPr lang="en-US" sz="36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36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78</a:t>
                      </a:r>
                      <a:endParaRPr lang="en-US" sz="3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3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67</a:t>
                      </a:r>
                      <a:endParaRPr lang="en-US" sz="3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3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6.84</a:t>
                      </a:r>
                      <a:endParaRPr lang="en-US" sz="3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31570064"/>
                  </a:ext>
                </a:extLst>
              </a:tr>
              <a:tr h="15826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600" b="1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6</a:t>
                      </a:r>
                      <a:endParaRPr lang="en-US" sz="36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3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49</a:t>
                      </a:r>
                      <a:endParaRPr lang="en-US" sz="3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3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38</a:t>
                      </a:r>
                      <a:endParaRPr lang="en-US" sz="3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3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7.65</a:t>
                      </a:r>
                      <a:endParaRPr lang="en-US" sz="3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40189241"/>
                  </a:ext>
                </a:extLst>
              </a:tr>
              <a:tr h="15826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600" b="1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7</a:t>
                      </a:r>
                      <a:endParaRPr lang="en-US" sz="36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36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66</a:t>
                      </a:r>
                      <a:endParaRPr lang="en-US" sz="3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36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17</a:t>
                      </a:r>
                      <a:endParaRPr lang="en-US" sz="3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3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2.21</a:t>
                      </a:r>
                      <a:endParaRPr lang="en-US" sz="3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58291901"/>
                  </a:ext>
                </a:extLst>
              </a:tr>
              <a:tr h="15826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600" b="1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8</a:t>
                      </a:r>
                      <a:endParaRPr lang="en-US" sz="36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3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50</a:t>
                      </a:r>
                      <a:endParaRPr lang="en-US" sz="3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36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40</a:t>
                      </a:r>
                      <a:endParaRPr lang="en-US" sz="3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3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8.67</a:t>
                      </a:r>
                      <a:endParaRPr lang="en-US" sz="3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30770026"/>
                  </a:ext>
                </a:extLst>
              </a:tr>
              <a:tr h="15826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600" b="1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9</a:t>
                      </a:r>
                      <a:endParaRPr lang="en-US" sz="36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36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49</a:t>
                      </a:r>
                      <a:endParaRPr lang="en-US" sz="3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36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39</a:t>
                      </a:r>
                      <a:endParaRPr lang="en-US" sz="3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3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0.03</a:t>
                      </a:r>
                      <a:endParaRPr lang="en-US" sz="3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74383675"/>
                  </a:ext>
                </a:extLst>
              </a:tr>
              <a:tr h="15826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3600" b="1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sz="36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3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81</a:t>
                      </a:r>
                      <a:endParaRPr lang="en-US" sz="3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3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25</a:t>
                      </a:r>
                      <a:endParaRPr lang="en-US" sz="3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3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2.84</a:t>
                      </a:r>
                      <a:endParaRPr lang="en-US" sz="3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8127910"/>
                  </a:ext>
                </a:extLst>
              </a:tr>
            </a:tbl>
          </a:graphicData>
        </a:graphic>
      </p:graphicFrame>
      <p:pic>
        <p:nvPicPr>
          <p:cNvPr id="30" name="Picture 5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6263" y="34129430"/>
            <a:ext cx="6653548" cy="4990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Rectangle 30"/>
          <p:cNvSpPr/>
          <p:nvPr/>
        </p:nvSpPr>
        <p:spPr>
          <a:xfrm>
            <a:off x="1485391" y="38290470"/>
            <a:ext cx="10134600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t-LT" alt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le 2. </a:t>
            </a:r>
            <a:r>
              <a:rPr lang="lt-LT" alt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uorescence parameters </a:t>
            </a:r>
            <a:r>
              <a:rPr lang="en-US" altLang="en-US" sz="3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HF. </a:t>
            </a:r>
            <a:endParaRPr lang="en-US" sz="3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8454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8</TotalTime>
  <Words>713</Words>
  <Application>Microsoft Office PowerPoint</Application>
  <PresentationFormat>Custom</PresentationFormat>
  <Paragraphs>109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10" baseType="lpstr">
      <vt:lpstr>MS PGothic</vt:lpstr>
      <vt:lpstr>AdvOT863180fb</vt:lpstr>
      <vt:lpstr>Arial</vt:lpstr>
      <vt:lpstr>Calibri</vt:lpstr>
      <vt:lpstr>Calibri Light</vt:lpstr>
      <vt:lpstr>Times New Roman</vt:lpstr>
      <vt:lpstr>Office Theme</vt:lpstr>
      <vt:lpstr>Custom Design</vt:lpstr>
      <vt:lpstr>CS ChemDraw Drawing</vt:lpstr>
      <vt:lpstr>New 2H-pyrazolo[4,3-c]pyridines: synthesis, optical properties and elucidation of anti-cancer activit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Owner</dc:creator>
  <cp:lastModifiedBy>B R</cp:lastModifiedBy>
  <cp:revision>73</cp:revision>
  <dcterms:created xsi:type="dcterms:W3CDTF">2015-04-04T09:45:50Z</dcterms:created>
  <dcterms:modified xsi:type="dcterms:W3CDTF">2020-11-03T06:47:30Z</dcterms:modified>
</cp:coreProperties>
</file>